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50E04CA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0604500</wp:posOffset>
            </wp:positionV>
            <wp:extent cx="342900" cy="330200"/>
            <wp:effectExtent l="0" t="0" r="0" b="12700"/>
            <wp:wrapNone/>
            <wp:docPr id="100251" name="图片 100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1" name="图片 10025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苏州市初中学业水平考试试卷</w:t>
      </w:r>
    </w:p>
    <w:p w14:paraId="343DF104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40E91CC9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327DB08E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7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3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65424468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考点名称、考场号、座位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墨水签字笔填写在答题卡相应位置上，并认真核对条形码上的准考号、姓名是否与本人的相符；</w:t>
      </w:r>
    </w:p>
    <w:p w14:paraId="700074B4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选择题必须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" o:title="eqIdef5f3e1520c9a753b191dd4dfe35e38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，如需改动，请用橡皮擦干净后，再选涂其他答案；答非选择题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，墨水签字笔写在答题卡指定的位置上，不在答题区域内的答案一律无效，不得用其他笔答题；</w:t>
      </w:r>
    </w:p>
    <w:p w14:paraId="70F6EBC6">
      <w:pPr>
        <w:spacing w:line="285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生答题必须答在答题卡上，保持卡面清洁，不要折叠，不要弄破，答在试卷和草稿纸上一律无效．</w:t>
      </w:r>
    </w:p>
    <w:p w14:paraId="3E6E7FFC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请将选择题的答案用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" o:title="eqIdef5f3e1520c9a753b191dd4dfe35e38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铅笔涂在答题卡相对应的位置上．</w:t>
      </w:r>
    </w:p>
    <w:p w14:paraId="025432F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有理数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5" o:title="eqIdbf31876698721a199c7c53c6b320aa8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D597D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" o:title="eqId459c84c9addfbd1cdd0a877ba7c584e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9" o:title="eqIda4b8503f4706b8321e4e79a87eadea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1" o:title="eqId4e8b4bbd2f9912adfc9864c0e1e76a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23" o:title="eqId9fd1ca135324787d49113a0c8fa767a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 w14:paraId="784AAE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古典园林中的花窗通常利用对称构图，体现对称美．下面四个花窗图案，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782D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28675" cy="5334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04850" cy="7810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95375" cy="6191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90575" cy="7715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690F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在正方形网格内，线段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9" o:title="eqId7a5f1641947153c80b987320885a2b5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端点都在格点上，网格内另有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31" o:title="eqId0c82a10b4f0c9323d726804c89dd954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个格点，下面四个结论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03DB8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20002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408F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9485929" name="图片 899485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485929" name="图片 89948592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" o:title="eqIdf52a58fbaf4fea03567e88a9f0f6e37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37" o:title="eqId33ab7463e1b1157d54a0bcd95b6729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" o:title="eqId0dc5c9827dfd0be5a9c85962d6ccbf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15pt;width:50.65pt;" o:ole="t" filled="f" o:preferrelative="t" stroked="f" coordsize="21600,21600">
            <v:path/>
            <v:fill on="f" focussize="0,0"/>
            <v:stroke on="f" joinstyle="miter"/>
            <v:imagedata r:id="rId41" o:title="eqId8326075cde2b74f2d495da47c02be0a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 w14:paraId="24DDC8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3" o:title="eqIdd40b319212a7e7528b053e1c7097e96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45" o:title="eqId5577c649d80be995508742f786cafa0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" o:title="eqId03902478df1a55bc99703210bccab91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9" o:title="eqId0b182ff664d8ed9d0c518dbbf98ef10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 w14:paraId="52C02B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今天是父亲节，小东同学准备送给父亲一个小礼物．已知礼物外包装的主视图如图所示，则该礼物的外包装</w:t>
      </w:r>
      <w:r>
        <w:rPr>
          <w:rFonts w:ascii="宋体" w:hAnsi="宋体" w:eastAsia="宋体" w:cs="宋体"/>
          <w:color w:val="000000"/>
          <w:em w:val="dot"/>
        </w:rPr>
        <w:t>不可能</w:t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0E2B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714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2AF8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长方体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正方体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圆柱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棱锥</w:t>
      </w:r>
    </w:p>
    <w:p w14:paraId="2BD6F7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CDD28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52" o:title="eqId05b94978e68e2c050e80abbf813ecc77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85pt;width:54pt;" o:ole="t" filled="f" o:preferrelative="t" stroked="f" coordsize="21600,21600">
            <v:path/>
            <v:fill on="f" focussize="0,0"/>
            <v:stroke on="f" joinstyle="miter"/>
            <v:imagedata r:id="rId54" o:title="eqId0701099a2fe4b0761de9be5e0734e51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56" o:title="eqIdb0e8771d0e5d27d0059ee81ba3b9ca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3.85pt;width:47.2pt;" o:ole="t" filled="f" o:preferrelative="t" stroked="f" coordsize="21600,21600">
            <v:path/>
            <v:fill on="f" focussize="0,0"/>
            <v:stroke on="f" joinstyle="miter"/>
            <v:imagedata r:id="rId58" o:title="eqId554b7fc4d74f0c8e11de6d6ccffc33c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</w:p>
    <w:p w14:paraId="00F0BA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转盘中四个扇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9485927" name="图片 899485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485927" name="图片 89948592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都相等，任意转动这个转盘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，当转盘停止转动时，指针落在灰色区域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3E18F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2858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0212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62" o:title="eqId56d266a04f3dc7483eddbc26c5e487db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4" o:title="eqId4dac452fbb5ef6dd653e7fbbef63948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6" o:title="eqIdf89eef3148f2d4d09379767b4af691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68" o:title="eqId8b2a698891d42c70b597f0da4f215f0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</w:p>
    <w:p w14:paraId="0A2C7F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2" o:title="eqId4f11afed16e2b2c66b7d7ab6f81f896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4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9.85pt;width:28.35pt;" o:ole="t" filled="f" o:preferrelative="t" stroked="f" coordsize="21600,21600">
            <v:path/>
            <v:fill on="f" focussize="0,0"/>
            <v:stroke on="f" joinstyle="miter"/>
            <v:imagedata r:id="rId76" o:title="eqIdfb0e705301752424a492f6277ed7774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d8044faecc4d5a611814a7f1e64dbf8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矩形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0" o:title="eqId3241d7fedd89d85711acd7a2635298a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动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2" o:title="eqIdad056c25c0fdcbcc765eb5cbc6093f2b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从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84" o:title="eqId7ffc62c28c53286cd17e9eb997af72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出发，以每秒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的速度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6" o:title="eqId881ec4ef24907683dd46062e5ff149c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终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8" o:title="eqId098a3e7d1f1890863b7483a98b61811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移动．当移动时间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秒时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0" o:title="eqId3f09b625f99281283e5bd60c0faaba1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471A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11906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1A80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3" o:title="eqIdd4056761b8f826eeb6ad8c9a151d3c9c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95" o:title="eqId7c98dd99f7ef9301ca70aa8955f4ba99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7" o:title="eqIdd8d4cb09f73abcf5c0d93c6644d362a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99" o:title="eqIdf8078de3c5cce4a9410cd240174fd01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</w:p>
    <w:p w14:paraId="408124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" o:title="eqIdf52a58fbaf4fea03567e88a9f0f6e37e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半圆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2" o:title="eqId1dde8112e8eb968fd042418dd632759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4" o:title="eqId39acab3cfb59bfc9591371721ab01d9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半圆上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06" o:title="eqId270174c8126d7e08761d7afc5d86ecb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08" o:title="eqIdc75c5c7f2a359c1b0099325e3f5eea2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112" o:title="eqId7672022057a656c5638e6e384dc630c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14" o:title="eqId683c590673eece14fea3319c4fd5eb5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6" o:title="eqId2a30f3a8b673cc28bd90c50cf1a3528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18" o:title="eqId173bc7a36757d77f01213411edd2524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20" o:title="eqIdeb9dff0a1ec08d911b49b22ff641576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22" o:title="eqId1e0bd63f55069a3bc870915010b3922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4pt;width:37pt;" o:ole="t" filled="f" o:preferrelative="t" stroked="f" coordsize="21600,21600">
            <v:path/>
            <v:fill on="f" focussize="0,0"/>
            <v:stroke on="f" joinstyle="miter"/>
            <v:imagedata r:id="rId124" o:title="eqId6ccb62fc0eca198e45cb71628238212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6" o:title="eqId0e2710a748241c2f5b8e1bf924559db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32DFF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4954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0D43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29" o:title="eqIdcf298f00799cbf34b4db26f5f63af92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31" o:title="eqId24c14ff9b66f21c05e52dc3c8908c2d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3" o:title="eqIda15aed058396d4cddf94125073da5f4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9" o:title="eqIda4b8503f4706b8321e4e79a87eadea8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</w:p>
    <w:p w14:paraId="1C7A0D28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把答案直接填在答题卡相对应的位置上．</w:t>
      </w:r>
    </w:p>
    <w:p w14:paraId="50C193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使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36" o:title="eqIda8990cf3e9ab0c8fad35d2432885728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73F37D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因式分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ab=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26B4D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分式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38" o:title="eqIdba4730c8b8498ea8c937a40ebe27a16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40" o:title="eqId4ec0618ae3a4fde6d6220010af229b9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 w14:paraId="7232B7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比例尺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42" o:title="eqId1fab333a76f8d8aafbd920ee757e05b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9485925" name="图片 899485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485925" name="图片 89948592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地图上，量得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4" o:title="eqId01c74a907dda6bb7d9d56d009d9df25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在地图上的距离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46" o:title="eqId22d3bf727f6c78896544c7f6c8ff33b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厘米，即实际距离为</w:t>
      </w:r>
      <w:r>
        <w:rPr>
          <w:rFonts w:ascii="Times New Roman" w:hAnsi="Times New Roman" w:eastAsia="Times New Roman" w:cs="Times New Roman"/>
          <w:color w:val="000000"/>
        </w:rPr>
        <w:t>28000000</w:t>
      </w:r>
      <w:r>
        <w:rPr>
          <w:rFonts w:ascii="宋体" w:hAnsi="宋体" w:eastAsia="宋体" w:cs="宋体"/>
          <w:color w:val="000000"/>
        </w:rPr>
        <w:t>厘米．数据</w:t>
      </w:r>
      <w:r>
        <w:rPr>
          <w:rFonts w:ascii="Times New Roman" w:hAnsi="Times New Roman" w:eastAsia="Times New Roman" w:cs="Times New Roman"/>
          <w:color w:val="000000"/>
        </w:rPr>
        <w:t>28000000</w:t>
      </w:r>
      <w:r>
        <w:rPr>
          <w:rFonts w:ascii="宋体" w:hAnsi="宋体" w:eastAsia="宋体" w:cs="宋体"/>
          <w:color w:val="000000"/>
        </w:rPr>
        <w:t>用科学记数法可表示为</w:t>
      </w:r>
      <w:r>
        <w:rPr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 w14:paraId="474C3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小惠同学根据某市统计局发布的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第一季度高新技术产业产值数据，绘制了如图所示的扇形统计图，则“新材料”所对应扇形的圆心角度数是</w:t>
      </w:r>
      <w:r>
        <w:rPr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 w14:paraId="56197A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71825" cy="11334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7463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一次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49" o:title="eqIdc15fb18163df0690365a0d2e7ee88f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151" o:title="eqIdc2e88ebfb5c0d6cce558b515be06404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53" o:title="eqIdb2c7b74fd862d7e3f35e40ae1f626c4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5" o:title="eqIda7dce8f64ea8f931f821642e26c991b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 w14:paraId="4CEBEF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57" o:title="eqId5138a9f70d5e8b0580e30fef6eb7bae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75pt;width:152.25pt;" o:ole="t" filled="f" o:preferrelative="t" stroked="f" coordsize="21600,21600">
            <v:path/>
            <v:fill on="f" focussize="0,0"/>
            <v:stroke on="f" joinstyle="miter"/>
            <v:imagedata r:id="rId159" o:title="eqIdce05f7631972ef1f38a1d54ffd09b63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161" o:title="eqIdc081e2a38be16ccac58e724046d6278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64" o:title="eqId826c728050e3378921442ace20269ef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66" o:title="eqId766565857d28617cc4c2a26ecf76ec2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55pt;width:38.85pt;" o:ole="t" filled="f" o:preferrelative="t" stroked="f" coordsize="21600,21600">
            <v:path/>
            <v:fill on="f" focussize="0,0"/>
            <v:stroke on="f" joinstyle="miter"/>
            <v:imagedata r:id="rId168" o:title="eqId0b199a99e53d67ff4abf233930961a2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用扇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95pt;width:27.95pt;" o:ole="t" filled="f" o:preferrelative="t" stroked="f" coordsize="21600,21600">
            <v:path/>
            <v:fill on="f" focussize="0,0"/>
            <v:stroke on="f" joinstyle="miter"/>
            <v:imagedata r:id="rId170" o:title="eqIdb03428a8f91a5674cb8f54766c165f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围成一个圆锥的侧面，记这个圆锥底面圆的半径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72" o:title="eqId2858005b9ae89ae080d83dcc13cf8e8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用扇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74" o:title="eqId227646ec2ed957094a9300c6fc691d8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围成另一个圆锥的侧面，记这个圆锥底面圆的半径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76" o:title="eqId2b3e95410f3b4fcb0cba425b521d1f6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78" o:title="eqId8c259098afd1c91f01a814eb07fab00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（结果保留根号）</w:t>
      </w:r>
    </w:p>
    <w:p w14:paraId="0CA5CD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13811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7F8C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181" o:title="eqIde8a6514a0a4dbabbed1e5ff644b435a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4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84" o:title="eqId7aa1162d5481e2441fe5bc0d49a576b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86" o:title="eqId6b1bd1adfe4cc6566218f19970c2fd3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6" o:title="eqId2a30f3a8b673cc28bd90c50cf1a3528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89" o:title="eqId073184e3b583f976fe53c1baedd16df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91" o:title="eqIdbb1f8c0f510ea7ca80ef3257047a516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65pt;width:54.7pt;" o:ole="t" filled="f" o:preferrelative="t" stroked="f" coordsize="21600,21600">
            <v:path/>
            <v:fill on="f" focussize="0,0"/>
            <v:stroke on="f" joinstyle="miter"/>
            <v:imagedata r:id="rId193" o:title="eqId60a2d35206316f5883bdd38afb3cbca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95" o:title="eqIdd4f76e37d6e6b182896ccaaa187cfe0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（结果保留根号）</w:t>
      </w:r>
    </w:p>
    <w:p w14:paraId="203906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2858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E10A3D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2</w:t>
      </w:r>
      <w:r>
        <w:rPr>
          <w:rFonts w:ascii="宋体" w:hAnsi="宋体" w:eastAsia="宋体" w:cs="宋体"/>
          <w:b/>
          <w:color w:val="000000"/>
          <w:sz w:val="24"/>
        </w:rPr>
        <w:t>分．把解答过程写在答题卡相对应的位置上，解答时应写出必要的计算过程、推演步骤或文字说明．作图时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或黑色墨水签字笔．</w:t>
      </w:r>
    </w:p>
    <w:p w14:paraId="374AD5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198" o:title="eqId8a1c88fb08a1f52837cd2e73096b3fd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EB8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51.75pt;width:68.25pt;" o:ole="t" filled="f" o:preferrelative="t" stroked="f" coordsize="21600,21600">
            <v:path/>
            <v:fill on="f" focussize="0,0"/>
            <v:stroke on="f" joinstyle="miter"/>
            <v:imagedata r:id="rId200" o:title="eqIda92bfeb4b38e4ef81f96f9d16fc984f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</w:p>
    <w:p w14:paraId="22A220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3pt;width:119.25pt;" o:ole="t" filled="f" o:preferrelative="t" stroked="f" coordsize="21600,21600">
            <v:path/>
            <v:fill on="f" focussize="0,0"/>
            <v:stroke on="f" joinstyle="miter"/>
            <v:imagedata r:id="rId202" o:title="eqId9b3f3e1baab7f97e8a2e18d6bc46973a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04" o:title="eqId200f24e682c93e02a87f3f9d57dc5d40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2F85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6" o:title="eqId15c0dbe3c080c4c4636c64803e5c1f76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08" o:title="eqId7157312ed5d2f11531b6707c3486db8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6" o:title="eqId15c0dbe3c080c4c4636c64803e5c1f7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．以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圆心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" o:title="eqId03902478df1a55bc99703210bccab91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3" o:title="eqId7dec2ca6438c82b43f746057d812988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2" o:title="eqIdad056c25c0fdcbcc765eb5cbc6093f2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216" o:title="eqIdc818110255bdad691f61be6461a6fd7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CB10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4001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7264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5pt;width:80.25pt;" o:ole="t" filled="f" o:preferrelative="t" stroked="f" coordsize="21600,21600">
            <v:path/>
            <v:fill on="f" focussize="0,0"/>
            <v:stroke on="f" joinstyle="miter"/>
            <v:imagedata r:id="rId219" o:title="eqId535bde46b2eeb6f88ca6cc42fbee9a3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542E2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65pt;width:56.2pt;" o:ole="t" filled="f" o:preferrelative="t" stroked="f" coordsize="21600,21600">
            <v:path/>
            <v:fill on="f" focussize="0,0"/>
            <v:stroke on="f" joinstyle="miter"/>
            <v:imagedata r:id="rId221" o:title="eqId84494e057cb7bc129257c4cb962678e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6pt;width:37.2pt;" o:ole="t" filled="f" o:preferrelative="t" stroked="f" coordsize="21600,21600">
            <v:path/>
            <v:fill on="f" focussize="0,0"/>
            <v:stroke on="f" joinstyle="miter"/>
            <v:imagedata r:id="rId223" o:title="eqId9d3e081637bcea5368cc72370bae283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16BEC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一只不透明的袋子中装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小球，分别标有编号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225" o:title="eqIdf14db37344529d273e36d835241d0d3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些小球除编号外都相同．</w:t>
      </w:r>
    </w:p>
    <w:p w14:paraId="08DCB1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搅匀后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这个球的编号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概率为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 w14:paraId="42F7B9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搅匀后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记录球的编号后放回、搅匀，再从中任意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．求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摸到的小球编号比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摸到的小球编号大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概率是多少？（用画树状图或列表的方法说明）</w:t>
      </w:r>
    </w:p>
    <w:p w14:paraId="17B242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初中学校为加强劳动教育，开设了劳动技能培训课程．为了解培训效果，学校对七年级</w:t>
      </w:r>
      <w:r>
        <w:rPr>
          <w:rFonts w:ascii="Times New Roman" w:hAnsi="Times New Roman" w:eastAsia="Times New Roman" w:cs="Times New Roman"/>
          <w:color w:val="000000"/>
        </w:rPr>
        <w:t>320</w:t>
      </w:r>
      <w:r>
        <w:rPr>
          <w:rFonts w:ascii="宋体" w:hAnsi="宋体" w:eastAsia="宋体" w:cs="宋体"/>
          <w:color w:val="000000"/>
        </w:rPr>
        <w:t>名学生在培训前和培训后各进行一次劳动技能检测，两次检测项目相同，评委依据同一标准进行现场评估，分成“合格”、“良好”、“优秀”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等级，依次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分、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分、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分（比如，某同学检测等级为“优秀”，即得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分）．学校随机抽取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名学生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检测等级作为样本，绘制成下面的条形统计图：</w:t>
      </w:r>
    </w:p>
    <w:p w14:paraId="36A9CE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16002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CC613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名学生在培训前得分的中位数对应等级应为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；（填“合格”、“良好”或“优秀”）</w:t>
      </w:r>
    </w:p>
    <w:p w14:paraId="7BEF88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这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名学生培训后比培训前的平均分提高了多少？</w:t>
      </w:r>
    </w:p>
    <w:p w14:paraId="185C13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利用样本估计该校七年级学生中，培训后检测等级为“良好”与“优秀”的学生人数之和是多少？</w:t>
      </w:r>
    </w:p>
    <w:p w14:paraId="0B2930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四边形不具有稳定性，工程上可利用这一性质解决问题．如图是某篮球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9485923" name="图片 899485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485923" name="图片 89948592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侧面示意图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28" o:title="eqId41f7897b44962904bb889b385c38eed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长度固定的支架，支架在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30" o:title="eqId0d59b399a569ab257ac0e2333e22d11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与立柱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64" o:title="eqId826c728050e3378921442ace20269ef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接（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64" o:title="eqId826c728050e3378921442ace20269ef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4" o:title="eqId411461db15ee8086332c531e086c40c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36" o:title="eqId73465a1f9aa03481295bf6bd3c6903a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8" o:title="eqIdab609a6574633ebabcff3e73fa86208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与篮板连接（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" o:title="eqId0dc5c9827dfd0be5a9c85962d6ccbfb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垂直于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4" o:title="eqId411461db15ee8086332c531e086c40c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42" o:title="eqId49b50357a6545cae8348e3059312f52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可以调节长度的伸缩臂（旋转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4" o:title="eqIda0ed1ec316bc54c37c4286c208f5566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螺栓改变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42" o:title="eqId49b50357a6545cae8348e3059312f52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使得支架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7" o:title="eqId85c4bdfb0db1e31e8459df1d15f9ab5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，从而改变四边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以此调节篮板的高度）．已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252" o:title="eqIdd448c6171f2e9326858f044c38e5817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254" o:title="eqId6948045214d381195319f78f355b819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4" o:title="eqIdc5db41a1f31d6baee7c69990811edb9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的高度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7" o:title="eqId38036733ede0d20dcbcd081bb2fd2a6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调节伸缩臂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42" o:title="eqId49b50357a6545cae8348e3059312f52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0" o:title="eqId2c97d86a54c596f52cf43057517070f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62" o:title="eqIdbe6a6301878fed2a01413020b27310a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调节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4" o:title="eqIdd6c858ffdfa9cf878ee3ccc2bbcfca2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4" o:title="eqIdc5db41a1f31d6baee7c69990811edb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的高度升高还是降低了？升高（或降低）了多少？（参考数据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267" o:title="eqId5bb0e9caad5e1fb56f34b1e35e8d640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4C94B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24669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DA44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0" o:title="eqId08b9f0b9e53a83e68f5fec944f34311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9485921" name="图片 899485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485921" name="图片 89948592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与反比例函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272" o:title="eqId03517310ea1e913f709753592ac65ff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74" o:title="eqId1f22c37d19ba26e14523a023d37ebd7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7" o:title="eqId81dea63b8ce3e51adf66cf7b9982a24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方向平移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9" o:title="eqId294f5ba74cdf695fc9a8a8e52f42132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得到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75pt;width:24.8pt;" o:ole="t" filled="f" o:preferrelative="t" stroked="f" coordsize="21600,21600">
            <v:path/>
            <v:fill on="f" focussize="0,0"/>
            <v:stroke on="f" joinstyle="miter"/>
            <v:imagedata r:id="rId281" o:title="eqIdfbdb21011ea821b91d539cb763aac64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7" o:title="eqId81dea63b8ce3e51adf66cf7b9982a24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上的点，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大于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5" o:title="eqId8455657dde27aabe6adb7b188e031c1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，连接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7" o:title="eqId95055f22278f575d72b0509d21e115c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4" o:title="eqIdc5db41a1f31d6baee7c69990811edb9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272" o:title="eqId03517310ea1e913f709753592ac65ff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．</w:t>
      </w:r>
    </w:p>
    <w:p w14:paraId="03C459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504950" cy="13906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EA00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92" o:title="eqIdac1c4b8f96da2495ecc059119eb01e0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B2E2D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9" o:title="eqId294f5ba74cdf695fc9a8a8e52f42132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时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95" o:title="eqId748e62221b4fe17b98ba6fbfae94e4e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</w:t>
      </w:r>
      <w:r>
        <w:rPr>
          <w:rFonts w:ascii="Times New Roman" w:hAnsi="Times New Roman" w:eastAsia="Times New Roman" w:cs="Times New Roman"/>
          <w:color w:val="000000"/>
        </w:rPr>
        <w:t>?</w:t>
      </w:r>
      <w:r>
        <w:rPr>
          <w:rFonts w:ascii="宋体" w:hAnsi="宋体" w:eastAsia="宋体" w:cs="宋体"/>
          <w:color w:val="000000"/>
        </w:rPr>
        <w:t>最大值是多少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0E61ED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6" o:title="eqId15c0dbe3c080c4c4636c64803e5c1f7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8" o:title="eqId3d97cdc586744d208b6f69c9813af97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三角形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" o:title="eqIdf52a58fbaf4fea03567e88a9f0f6e37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8" o:title="eqId3d97cdc586744d208b6f69c9813af977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302" o:title="eqIdffb691d632134901d0cfde7c851cb22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4" o:title="eqIda0ed1ec316bc54c37c4286c208f55667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" o:title="eqIdf52a58fbaf4fea03567e88a9f0f6e37e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06" o:title="eqId4cae70b8a9d2d2e96dea62c00ced04b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98" o:title="eqId3d97cdc586744d208b6f69c9813af97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5" o:title="eqId8455657dde27aabe6adb7b188e031c1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3" o:title="eqIdd40b319212a7e7528b053e1c7097e96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11" o:title="eqId9b937442ad4cc480adc11bb143559454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6" o:title="eqId2a30f3a8b673cc28bd90c50cf1a3528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2A93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20383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971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315" o:title="eqIdde9329d21f9f91da4ebe1dbcec99bc6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BDDDB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317" o:title="eqIdbbc39144b305c67d44410d41053a1d28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319" o:title="eqId21037e170bdbb322558e79c40c00b45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350DD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某动力科学研究院实验基地内装有一段笔直的轨道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" o:title="eqIdf52a58fbaf4fea03567e88a9f0f6e37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长度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22" o:title="eqId1f328ba89c0a92a4447788b65571f7a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金属滑块在上面做往返滑动．如图，滑块首先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" o:title="eqIdf52a58fbaf4fea03567e88a9f0f6e37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从左向右匀速滑动，滑动速度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28.05pt;" o:ole="t" filled="f" o:preferrelative="t" stroked="f" coordsize="21600,21600">
            <v:path/>
            <v:fill on="f" focussize="0,0"/>
            <v:stroke on="f" joinstyle="miter"/>
            <v:imagedata r:id="rId325" o:title="eqIddc413f31f3b4d711ef4742da9c87007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滑动开始前滑块左端与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当滑块右端到达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滑块停顿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29" o:title="eqIde4c1f9c14db1a10006f079739ffa690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再以小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28.05pt;" o:ole="t" filled="f" o:preferrelative="t" stroked="f" coordsize="21600,21600">
            <v:path/>
            <v:fill on="f" focussize="0,0"/>
            <v:stroke on="f" joinstyle="miter"/>
            <v:imagedata r:id="rId325" o:title="eqIddc413f31f3b4d711ef4742da9c87007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匀速返回，直到滑块的左端与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滑动停止．设时间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33" o:title="eqId41fb80b591b497d8d7a6d8592160de4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滑块左端离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0.05pt;width:30.05pt;" o:ole="t" filled="f" o:preferrelative="t" stroked="f" coordsize="21600,21600">
            <v:path/>
            <v:fill on="f" focussize="0,0"/>
            <v:stroke on="f" joinstyle="miter"/>
            <v:imagedata r:id="rId336" o:title="eqId00e031b7416f7095364ec0c0f45a9c4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右端离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0.05pt;width:31.95pt;" o:ole="t" filled="f" o:preferrelative="t" stroked="f" coordsize="21600,21600">
            <v:path/>
            <v:fill on="f" focussize="0,0"/>
            <v:stroke on="f" joinstyle="miter"/>
            <v:imagedata r:id="rId339" o:title="eqId5426a7280a232bfeb887b84c6213224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41" o:title="eqIddccbec365decd5a7af4a0db81614f8b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43" o:title="eqId36a1b09c653185842513e24ebba60bb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函数关系．已知滑块在从左向右滑动过程中，当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45" o:title="eqIdf0ad0d66c478f9ae8103d6dac1a39ee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9pt;width:23.15pt;" o:ole="t" filled="f" o:preferrelative="t" stroked="f" coordsize="21600,21600">
            <v:path/>
            <v:fill on="f" focussize="0,0"/>
            <v:stroke on="f" joinstyle="miter"/>
            <v:imagedata r:id="rId347" o:title="eqIdb28b40a45f389bf6874bf215be0ed37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与之对应的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49" o:title="eqId5c02bc0c74292b1e8f395f90935d317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值互为相反数；滑块从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到最后返回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个过程总用时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3" o:title="eqId28abcb2819d45fff7aba0e29ed90133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含停顿时间）．请你根据所给条件解决下列问题：</w:t>
      </w:r>
    </w:p>
    <w:p w14:paraId="4E2A99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90950" cy="10096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DB6E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滑块从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动过程中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49" o:title="eqId5c02bc0c74292b1e8f395f90935d317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；（填“由负到正”或“由正到负”）</w:t>
      </w:r>
    </w:p>
    <w:p w14:paraId="6D40F2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滑块从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动过程中，求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49" o:title="eqId5c02bc0c74292b1e8f395f90935d317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43" o:title="eqId36a1b09c653185842513e24ebba60bb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588AA1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整个往返过程中，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63" o:title="eqId0f2878a907cafa1dd9b0235b6d6efb4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343" o:title="eqId36a1b09c653185842513e24ebba60bb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244C61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366" o:title="eqIdac00a59e98df7f522a5068d90143305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7" o:title="eqId81dea63b8ce3e51adf66cf7b9982a24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交于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4" o:title="eqId01c74a907dda6bb7d9d56d009d9df25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0" o:title="eqId7f9e8449aad35c5d840a3395ea86df6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），直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71" o:title="eqId0f85fca60a11e1af2bf50138d0e3fe6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称轴．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3" o:title="eqIddad2a36927223bd70f426ba06aea4b4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图像上，其横坐标大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375" o:title="eqId790ef3382b1c731f2885eecfd92c2a8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3" o:title="eqIddad2a36927223bd70f426ba06aea4b4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78" o:title="eqId2bdd3be8e58a9150e5b1e2a43988fd8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80" o:title="eqIdac047e91852b91af639feec23a9598b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80" o:title="eqIdac047e91852b91af639feec23a9598b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作半径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383" o:title="eqId11bc05f41215f9894e11d1df0465751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d583183429b6b31aa9742eefc67d318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87" o:title="eqId3fef27cb7cb1b666c1734c65a7aa9aa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切点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389" o:title="eqId0b68df477b3ee45ac0f725db00d465a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964F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21907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03683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4" o:title="eqId01c74a907dda6bb7d9d56d009d9df25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6FA049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以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87" o:title="eqId3fef27cb7cb1b666c1734c65a7aa9aa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长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d583183429b6b31aa9742eefc67d318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长的正方形的面积与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95" o:title="eqId2205cffebf8c4d5f81d15ed7b85c893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相等，且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87" o:title="eqId3fef27cb7cb1b666c1734c65a7aa9aa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经过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398" o:title="eqId990eaf5dbba84f199bdc438da81fcfa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400" o:title="eqId892909e49156f7dcc0650fcd6524387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的取值范围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793F9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149C7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03800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FDE0A5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7BEE9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34ECC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9E3B31"/>
    <w:rsid w:val="0B47685F"/>
    <w:rsid w:val="3482014F"/>
    <w:rsid w:val="38274566"/>
    <w:rsid w:val="448330F0"/>
    <w:rsid w:val="67114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png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png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2" Type="http://schemas.openxmlformats.org/officeDocument/2006/relationships/fontTable" Target="fontTable.xml"/><Relationship Id="rId401" Type="http://schemas.openxmlformats.org/officeDocument/2006/relationships/customXml" Target="../customXml/item1.xml"/><Relationship Id="rId400" Type="http://schemas.openxmlformats.org/officeDocument/2006/relationships/image" Target="media/image176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15.bin"/><Relationship Id="rId398" Type="http://schemas.openxmlformats.org/officeDocument/2006/relationships/image" Target="media/image175.wmf"/><Relationship Id="rId397" Type="http://schemas.openxmlformats.org/officeDocument/2006/relationships/oleObject" Target="embeddings/oleObject214.bin"/><Relationship Id="rId396" Type="http://schemas.openxmlformats.org/officeDocument/2006/relationships/oleObject" Target="embeddings/oleObject213.bin"/><Relationship Id="rId395" Type="http://schemas.openxmlformats.org/officeDocument/2006/relationships/image" Target="media/image174.wmf"/><Relationship Id="rId394" Type="http://schemas.openxmlformats.org/officeDocument/2006/relationships/oleObject" Target="embeddings/oleObject212.bin"/><Relationship Id="rId393" Type="http://schemas.openxmlformats.org/officeDocument/2006/relationships/oleObject" Target="embeddings/oleObject211.bin"/><Relationship Id="rId392" Type="http://schemas.openxmlformats.org/officeDocument/2006/relationships/oleObject" Target="embeddings/oleObject210.bin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3.png"/><Relationship Id="rId39" Type="http://schemas.openxmlformats.org/officeDocument/2006/relationships/image" Target="media/image18.wmf"/><Relationship Id="rId389" Type="http://schemas.openxmlformats.org/officeDocument/2006/relationships/image" Target="media/image172.wmf"/><Relationship Id="rId388" Type="http://schemas.openxmlformats.org/officeDocument/2006/relationships/oleObject" Target="embeddings/oleObject208.bin"/><Relationship Id="rId387" Type="http://schemas.openxmlformats.org/officeDocument/2006/relationships/image" Target="media/image171.wmf"/><Relationship Id="rId386" Type="http://schemas.openxmlformats.org/officeDocument/2006/relationships/oleObject" Target="embeddings/oleObject207.bin"/><Relationship Id="rId385" Type="http://schemas.openxmlformats.org/officeDocument/2006/relationships/image" Target="media/image170.wmf"/><Relationship Id="rId384" Type="http://schemas.openxmlformats.org/officeDocument/2006/relationships/oleObject" Target="embeddings/oleObject206.bin"/><Relationship Id="rId383" Type="http://schemas.openxmlformats.org/officeDocument/2006/relationships/image" Target="media/image169.wmf"/><Relationship Id="rId382" Type="http://schemas.openxmlformats.org/officeDocument/2006/relationships/oleObject" Target="embeddings/oleObject205.bin"/><Relationship Id="rId381" Type="http://schemas.openxmlformats.org/officeDocument/2006/relationships/oleObject" Target="embeddings/oleObject204.bin"/><Relationship Id="rId380" Type="http://schemas.openxmlformats.org/officeDocument/2006/relationships/image" Target="media/image168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03.bin"/><Relationship Id="rId378" Type="http://schemas.openxmlformats.org/officeDocument/2006/relationships/image" Target="media/image167.wmf"/><Relationship Id="rId377" Type="http://schemas.openxmlformats.org/officeDocument/2006/relationships/oleObject" Target="embeddings/oleObject202.bin"/><Relationship Id="rId376" Type="http://schemas.openxmlformats.org/officeDocument/2006/relationships/oleObject" Target="embeddings/oleObject201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0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199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198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197.bin"/><Relationship Id="rId368" Type="http://schemas.openxmlformats.org/officeDocument/2006/relationships/oleObject" Target="embeddings/oleObject196.bin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194.bin"/><Relationship Id="rId364" Type="http://schemas.openxmlformats.org/officeDocument/2006/relationships/oleObject" Target="embeddings/oleObject193.bin"/><Relationship Id="rId363" Type="http://schemas.openxmlformats.org/officeDocument/2006/relationships/image" Target="media/image162.wmf"/><Relationship Id="rId362" Type="http://schemas.openxmlformats.org/officeDocument/2006/relationships/oleObject" Target="embeddings/oleObject192.bin"/><Relationship Id="rId361" Type="http://schemas.openxmlformats.org/officeDocument/2006/relationships/oleObject" Target="embeddings/oleObject191.bin"/><Relationship Id="rId360" Type="http://schemas.openxmlformats.org/officeDocument/2006/relationships/oleObject" Target="embeddings/oleObject190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89.bin"/><Relationship Id="rId358" Type="http://schemas.openxmlformats.org/officeDocument/2006/relationships/oleObject" Target="embeddings/oleObject188.bin"/><Relationship Id="rId357" Type="http://schemas.openxmlformats.org/officeDocument/2006/relationships/oleObject" Target="embeddings/oleObject187.bin"/><Relationship Id="rId356" Type="http://schemas.openxmlformats.org/officeDocument/2006/relationships/oleObject" Target="embeddings/oleObject186.bin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1.png"/><Relationship Id="rId353" Type="http://schemas.openxmlformats.org/officeDocument/2006/relationships/image" Target="media/image160.wmf"/><Relationship Id="rId352" Type="http://schemas.openxmlformats.org/officeDocument/2006/relationships/oleObject" Target="embeddings/oleObject184.bin"/><Relationship Id="rId351" Type="http://schemas.openxmlformats.org/officeDocument/2006/relationships/oleObject" Target="embeddings/oleObject183.bin"/><Relationship Id="rId350" Type="http://schemas.openxmlformats.org/officeDocument/2006/relationships/oleObject" Target="embeddings/oleObject182.bin"/><Relationship Id="rId35" Type="http://schemas.openxmlformats.org/officeDocument/2006/relationships/image" Target="media/image16.wmf"/><Relationship Id="rId349" Type="http://schemas.openxmlformats.org/officeDocument/2006/relationships/image" Target="media/image159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58.wmf"/><Relationship Id="rId346" Type="http://schemas.openxmlformats.org/officeDocument/2006/relationships/oleObject" Target="embeddings/oleObject180.bin"/><Relationship Id="rId345" Type="http://schemas.openxmlformats.org/officeDocument/2006/relationships/image" Target="media/image157.wmf"/><Relationship Id="rId344" Type="http://schemas.openxmlformats.org/officeDocument/2006/relationships/oleObject" Target="embeddings/oleObject179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78.bin"/><Relationship Id="rId341" Type="http://schemas.openxmlformats.org/officeDocument/2006/relationships/image" Target="media/image155.wmf"/><Relationship Id="rId340" Type="http://schemas.openxmlformats.org/officeDocument/2006/relationships/oleObject" Target="embeddings/oleObject177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54.wmf"/><Relationship Id="rId338" Type="http://schemas.openxmlformats.org/officeDocument/2006/relationships/oleObject" Target="embeddings/oleObject176.bin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3.wmf"/><Relationship Id="rId335" Type="http://schemas.openxmlformats.org/officeDocument/2006/relationships/oleObject" Target="embeddings/oleObject174.bin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2.wmf"/><Relationship Id="rId332" Type="http://schemas.openxmlformats.org/officeDocument/2006/relationships/oleObject" Target="embeddings/oleObject172.bin"/><Relationship Id="rId331" Type="http://schemas.openxmlformats.org/officeDocument/2006/relationships/oleObject" Target="embeddings/oleObject171.bin"/><Relationship Id="rId330" Type="http://schemas.openxmlformats.org/officeDocument/2006/relationships/oleObject" Target="embeddings/oleObject170.bin"/><Relationship Id="rId33" Type="http://schemas.openxmlformats.org/officeDocument/2006/relationships/image" Target="media/image15.wmf"/><Relationship Id="rId329" Type="http://schemas.openxmlformats.org/officeDocument/2006/relationships/image" Target="media/image151.wmf"/><Relationship Id="rId328" Type="http://schemas.openxmlformats.org/officeDocument/2006/relationships/oleObject" Target="embeddings/oleObject169.bin"/><Relationship Id="rId327" Type="http://schemas.openxmlformats.org/officeDocument/2006/relationships/oleObject" Target="embeddings/oleObject168.bin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66.bin"/><Relationship Id="rId323" Type="http://schemas.openxmlformats.org/officeDocument/2006/relationships/oleObject" Target="embeddings/oleObject165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4.bin"/><Relationship Id="rId320" Type="http://schemas.openxmlformats.org/officeDocument/2006/relationships/oleObject" Target="embeddings/oleObject163.bin"/><Relationship Id="rId32" Type="http://schemas.openxmlformats.org/officeDocument/2006/relationships/image" Target="media/image14.png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5.png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57.bin"/><Relationship Id="rId308" Type="http://schemas.openxmlformats.org/officeDocument/2006/relationships/oleObject" Target="embeddings/oleObject156.bin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54.bin"/><Relationship Id="rId304" Type="http://schemas.openxmlformats.org/officeDocument/2006/relationships/oleObject" Target="embeddings/oleObject153.bin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1.bin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48.bin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46.bin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38.png"/><Relationship Id="rId29" Type="http://schemas.openxmlformats.org/officeDocument/2006/relationships/image" Target="media/image12.wmf"/><Relationship Id="rId289" Type="http://schemas.openxmlformats.org/officeDocument/2006/relationships/oleObject" Target="embeddings/oleObject143.bin"/><Relationship Id="rId288" Type="http://schemas.openxmlformats.org/officeDocument/2006/relationships/oleObject" Target="embeddings/oleObject142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oleObject" Target="embeddings/oleObject139.bin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image" Target="media/image11.png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png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image" Target="media/image10.png"/><Relationship Id="rId259" Type="http://schemas.openxmlformats.org/officeDocument/2006/relationships/oleObject" Target="embeddings/oleObject126.bin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4.bin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image" Target="media/image9.png"/><Relationship Id="rId249" Type="http://schemas.openxmlformats.org/officeDocument/2006/relationships/oleObject" Target="embeddings/oleObject120.bin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oleObject" Target="embeddings/oleObject114.bin"/><Relationship Id="rId24" Type="http://schemas.openxmlformats.org/officeDocument/2006/relationships/image" Target="media/image8.png"/><Relationship Id="rId239" Type="http://schemas.openxmlformats.org/officeDocument/2006/relationships/oleObject" Target="embeddings/oleObject113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0.bin"/><Relationship Id="rId232" Type="http://schemas.openxmlformats.org/officeDocument/2006/relationships/oleObject" Target="embeddings/oleObject109.bin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2.png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png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9.bin"/><Relationship Id="rId211" Type="http://schemas.openxmlformats.org/officeDocument/2006/relationships/oleObject" Target="embeddings/oleObject98.bin"/><Relationship Id="rId210" Type="http://schemas.openxmlformats.org/officeDocument/2006/relationships/oleObject" Target="embeddings/oleObject97.bin"/><Relationship Id="rId21" Type="http://schemas.openxmlformats.org/officeDocument/2006/relationships/image" Target="media/image6.wmf"/><Relationship Id="rId209" Type="http://schemas.openxmlformats.org/officeDocument/2006/relationships/oleObject" Target="embeddings/oleObject96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5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98.png"/><Relationship Id="rId195" Type="http://schemas.openxmlformats.org/officeDocument/2006/relationships/image" Target="media/image97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5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86.bin"/><Relationship Id="rId187" Type="http://schemas.openxmlformats.org/officeDocument/2006/relationships/oleObject" Target="embeddings/oleObject85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oleObject" Target="embeddings/oleObject82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1.bin"/><Relationship Id="rId18" Type="http://schemas.openxmlformats.org/officeDocument/2006/relationships/oleObject" Target="embeddings/oleObject5.bin"/><Relationship Id="rId179" Type="http://schemas.openxmlformats.org/officeDocument/2006/relationships/image" Target="media/image90.png"/><Relationship Id="rId178" Type="http://schemas.openxmlformats.org/officeDocument/2006/relationships/image" Target="media/image89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85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6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3.bin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image" Target="media/image3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png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png"/><Relationship Id="rId126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514</Words>
  <Characters>2780</Characters>
  <Lines>0</Lines>
  <Paragraphs>0</Paragraphs>
  <TotalTime>4</TotalTime>
  <ScaleCrop>false</ScaleCrop>
  <LinksUpToDate>false</LinksUpToDate>
  <CharactersWithSpaces>293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6T15:20:00Z</dcterms:created>
  <dc:creator>学科网试题生产平台</dc:creator>
  <dc:description>3263632512630784</dc:description>
  <cp:lastModifiedBy>上帝掷骰子吗</cp:lastModifiedBy>
  <dcterms:modified xsi:type="dcterms:W3CDTF">2024-07-19T05:42:3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717BC401C7E4EAEB12C6F588820C762_12</vt:lpwstr>
  </property>
</Properties>
</file>